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8" r:id="rId2"/>
    <p:sldId id="406" r:id="rId3"/>
    <p:sldId id="260" r:id="rId4"/>
    <p:sldId id="412" r:id="rId5"/>
    <p:sldId id="410" r:id="rId6"/>
    <p:sldId id="409" r:id="rId7"/>
    <p:sldId id="413" r:id="rId8"/>
    <p:sldId id="301" r:id="rId9"/>
  </p:sldIdLst>
  <p:sldSz cx="12192000" cy="6858000"/>
  <p:notesSz cx="6858000" cy="91440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FFFFFF"/>
    <a:srgbClr val="D1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6" autoAdjust="0"/>
    <p:restoredTop sz="90000" autoAdjust="0"/>
  </p:normalViewPr>
  <p:slideViewPr>
    <p:cSldViewPr snapToGrid="0">
      <p:cViewPr varScale="1">
        <p:scale>
          <a:sx n="65" d="100"/>
          <a:sy n="65" d="100"/>
        </p:scale>
        <p:origin x="91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6.66666" units="1/cm"/>
          <inkml:channelProperty channel="T" name="resolution" value="1" units="1/dev"/>
        </inkml:channelProperties>
      </inkml:inkSource>
      <inkml:timestamp xml:id="ts0" timeString="2021-09-14T04:08:23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24 9095 0,'0'0'0,"58"-29"15,173-28 1,-145 57 0,1 0-16,28 0 0,-28 0 15,0 0-15,86 0 16,115 28-16,-57-28 16,203 29-16,-203 29 15,-87-29-15,87-29 16,58 58-16,-58-58 15,-58 0-15,87 0 16,173 0 0,-173 0-16,28 0 0,-57-29 15,-144 0-15,-29 0 16,-30 29-16,-28-29 16,-28 29 124,-30 0-140,0 0 16,0 0-16</inkml:trace>
  <inkml:trace contextRef="#ctx0" brushRef="#br0" timeOffset="878.77">16890 9268 0,'0'-28'31,"0"-1"-15,29 29 0,0-29-16,29 29 15,-1-29-15,30 29 16,-29-29 0,86 29-16,116-29 15,-116 0-15,29 0 16,-28-28-16,28 28 15,145 0-15,-145 29 16,0-58-16,87 29 16,-173 29-16,-1 0 15,-28 0-15,-29-29 16,0 29 0,-1 0-1,1 0 1,0 0-16,0 0 15,0 0-15,0 0 16,0 0 47,-29-28-48,0-1-15,29 29 16,-29-2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F7ABC-FA61-493B-933A-9E8E07AC9E75}" type="datetimeFigureOut">
              <a:rPr lang="en-US" smtClean="0"/>
              <a:t>6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D42EC-BCFF-4C52-8ADB-308E62606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733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1CBD9-42FB-4BEE-83FA-45733E6A025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714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6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403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20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685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508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537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48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532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27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73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948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63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65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58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842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032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0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/>
              <a:pPr>
                <a:defRPr/>
              </a:pPr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597CE26-D414-4573-8F56-ED44CF4651D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65" r:id="rId6"/>
    <p:sldLayoutId id="2147483664" r:id="rId7"/>
    <p:sldLayoutId id="2147483663" r:id="rId8"/>
    <p:sldLayoutId id="2147483653" r:id="rId9"/>
    <p:sldLayoutId id="2147483654" r:id="rId10"/>
    <p:sldLayoutId id="2147483655" r:id="rId11"/>
    <p:sldLayoutId id="2147483661" r:id="rId12"/>
    <p:sldLayoutId id="2147483660" r:id="rId13"/>
    <p:sldLayoutId id="2147483656" r:id="rId14"/>
    <p:sldLayoutId id="2147483657" r:id="rId15"/>
    <p:sldLayoutId id="2147483658" r:id="rId16"/>
    <p:sldLayoutId id="2147483659" r:id="rId17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.png"/><Relationship Id="rId4" Type="http://schemas.openxmlformats.org/officeDocument/2006/relationships/customXml" Target="../ink/ink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554353" y="2278010"/>
            <a:ext cx="10779953" cy="66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4: LIÊN HỆ GIỮA PHÉP NHÂN VÀ PHÉP KHAI PHƯƠNG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97261" y="245247"/>
            <a:ext cx="1612942" cy="61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ẠI SỐ 9</a:t>
            </a:r>
            <a:endParaRPr lang="vi-VN" altLang="en-US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E85213-6EF5-43DE-B73E-7789E610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67806"/>
            <a:ext cx="792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9488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FEED2061-1E13-491E-ADAC-74B5668249D6}"/>
              </a:ext>
            </a:extLst>
          </p:cNvPr>
          <p:cNvSpPr txBox="1"/>
          <p:nvPr/>
        </p:nvSpPr>
        <p:spPr>
          <a:xfrm>
            <a:off x="2765795" y="1912484"/>
            <a:ext cx="5581289" cy="584775"/>
          </a:xfrm>
          <a:prstGeom prst="rect">
            <a:avLst/>
          </a:prstGeom>
          <a:solidFill>
            <a:srgbClr val="00B0F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KIẾN THỨC CẦN NHỚ</a:t>
            </a:r>
          </a:p>
        </p:txBody>
      </p:sp>
      <p:sp>
        <p:nvSpPr>
          <p:cNvPr id="9" name="Rounded Rectangle 4">
            <a:extLst>
              <a:ext uri="{FF2B5EF4-FFF2-40B4-BE49-F238E27FC236}">
                <a16:creationId xmlns:a16="http://schemas.microsoft.com/office/drawing/2014/main" id="{2263CCCD-B1BC-4D48-A79E-2710F1B92E8F}"/>
              </a:ext>
            </a:extLst>
          </p:cNvPr>
          <p:cNvSpPr/>
          <p:nvPr/>
        </p:nvSpPr>
        <p:spPr>
          <a:xfrm>
            <a:off x="1676695" y="2937298"/>
            <a:ext cx="7637183" cy="8001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solidFill>
                  <a:srgbClr val="7030A0"/>
                </a:solidFill>
              </a:rPr>
              <a:t>1. </a:t>
            </a:r>
            <a:r>
              <a:rPr lang="en-US" sz="2800" b="1" dirty="0" err="1">
                <a:solidFill>
                  <a:srgbClr val="7030A0"/>
                </a:solidFill>
              </a:rPr>
              <a:t>Định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lí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1" name="Rounded Rectangle 5">
            <a:extLst>
              <a:ext uri="{FF2B5EF4-FFF2-40B4-BE49-F238E27FC236}">
                <a16:creationId xmlns:a16="http://schemas.microsoft.com/office/drawing/2014/main" id="{54DFE3C3-4855-422D-8D39-F5194BFE2259}"/>
              </a:ext>
            </a:extLst>
          </p:cNvPr>
          <p:cNvSpPr/>
          <p:nvPr/>
        </p:nvSpPr>
        <p:spPr>
          <a:xfrm>
            <a:off x="1577487" y="4177437"/>
            <a:ext cx="7637182" cy="8001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solidFill>
                  <a:srgbClr val="7030A0"/>
                </a:solidFill>
              </a:rPr>
              <a:t>2. </a:t>
            </a:r>
            <a:r>
              <a:rPr lang="en-US" sz="2800" b="1" dirty="0" err="1">
                <a:solidFill>
                  <a:srgbClr val="7030A0"/>
                </a:solidFill>
              </a:rPr>
              <a:t>Áp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 err="1">
                <a:solidFill>
                  <a:srgbClr val="7030A0"/>
                </a:solidFill>
              </a:rPr>
              <a:t>dụng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7672CC68-D171-4D9D-8A92-629F20652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023" y="486182"/>
            <a:ext cx="10779953" cy="66075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4: LIÊN HỆ GIỮA PHÉP NHÂN VÀ PHÉP KHAI PHƯƠNG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86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>
            <a:extLst>
              <a:ext uri="{FF2B5EF4-FFF2-40B4-BE49-F238E27FC236}">
                <a16:creationId xmlns:a16="http://schemas.microsoft.com/office/drawing/2014/main" id="{AB4ABFFE-36E8-43A3-BB16-87EA4DE4E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86" y="26033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FF99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000" u="sng">
                <a:solidFill>
                  <a:srgbClr val="FF99FF"/>
                </a:solidFill>
                <a:latin typeface="Times New Roman" panose="02020603050405020304" pitchFamily="18" charset="0"/>
              </a:rPr>
              <a:t>Định lí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41031C-A1B9-4601-A26F-996347F58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486" y="1555731"/>
            <a:ext cx="23002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 Box 11">
            <a:extLst>
              <a:ext uri="{FF2B5EF4-FFF2-40B4-BE49-F238E27FC236}">
                <a16:creationId xmlns:a16="http://schemas.microsoft.com/office/drawing/2014/main" id="{14BC942A-792A-4A6F-A0C7-32DFA164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286" y="946131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E0C94C-118F-486E-8A1C-3D2F57F0BBE3}"/>
              </a:ext>
            </a:extLst>
          </p:cNvPr>
          <p:cNvSpPr txBox="1"/>
          <p:nvPr/>
        </p:nvSpPr>
        <p:spPr>
          <a:xfrm>
            <a:off x="741177" y="2560835"/>
            <a:ext cx="107096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: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2A8B0F7-3BB1-444B-82F6-A57291636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52187"/>
              </p:ext>
            </p:extLst>
          </p:nvPr>
        </p:nvGraphicFramePr>
        <p:xfrm>
          <a:off x="3200400" y="3364932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68600" imgH="482600" progId="Equation.3">
                  <p:embed/>
                </p:oleObj>
              </mc:Choice>
              <mc:Fallback>
                <p:oleObj name="Equation" r:id="rId4" imgW="2768600" imgH="4826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1D1F8CE-8800-4B21-BE8B-EAECDAD08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64932"/>
                        <a:ext cx="4343400" cy="762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54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>
            <a:extLst>
              <a:ext uri="{FF2B5EF4-FFF2-40B4-BE49-F238E27FC236}">
                <a16:creationId xmlns:a16="http://schemas.microsoft.com/office/drawing/2014/main" id="{8E01AFB4-E78E-4663-8D48-77B544272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81500"/>
            <a:ext cx="6972300" cy="119856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hú ý với n số: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                                 (</a:t>
            </a:r>
            <a:r>
              <a:rPr lang="en-US" altLang="en-US" sz="2800" i="1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với a, b, n không âm</a:t>
            </a: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32423D5A-596F-4317-AC69-E3231FD78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0613" y="4405313"/>
          <a:ext cx="3482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43222" imgH="180977" progId="Equation.DSMT4">
                  <p:embed/>
                </p:oleObj>
              </mc:Choice>
              <mc:Fallback>
                <p:oleObj name="Equation" r:id="rId6" imgW="1343222" imgH="180977" progId="Equation.DSMT4">
                  <p:embed/>
                  <p:pic>
                    <p:nvPicPr>
                      <p:cNvPr id="40980" name="Object 20">
                        <a:extLst>
                          <a:ext uri="{FF2B5EF4-FFF2-40B4-BE49-F238E27FC236}">
                            <a16:creationId xmlns:a16="http://schemas.microsoft.com/office/drawing/2014/main" id="{1D0B4CD0-B62E-49CF-A0CC-2E6E61C77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405313"/>
                        <a:ext cx="3482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2">
            <a:extLst>
              <a:ext uri="{FF2B5EF4-FFF2-40B4-BE49-F238E27FC236}">
                <a16:creationId xmlns:a16="http://schemas.microsoft.com/office/drawing/2014/main" id="{D1285BC2-B527-46F1-A384-E702D0ABA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381000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84">
            <a:extLst>
              <a:ext uri="{FF2B5EF4-FFF2-40B4-BE49-F238E27FC236}">
                <a16:creationId xmlns:a16="http://schemas.microsoft.com/office/drawing/2014/main" id="{F1012032-E9CF-4BBE-9225-8E6820D59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9144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85">
            <a:extLst>
              <a:ext uri="{FF2B5EF4-FFF2-40B4-BE49-F238E27FC236}">
                <a16:creationId xmlns:a16="http://schemas.microsoft.com/office/drawing/2014/main" id="{02D6669B-930F-49A3-A02A-68BE6714C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5240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ừ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39C22A-DD50-4593-96B2-AF85D92BF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3124200"/>
            <a:ext cx="607218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102">
            <a:extLst>
              <a:ext uri="{FF2B5EF4-FFF2-40B4-BE49-F238E27FC236}">
                <a16:creationId xmlns:a16="http://schemas.microsoft.com/office/drawing/2014/main" id="{73CE83EC-2FFD-4E0A-9A8B-BEC8A9432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25146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dụ1: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18">
            <a:extLst>
              <a:ext uri="{FF2B5EF4-FFF2-40B4-BE49-F238E27FC236}">
                <a16:creationId xmlns:a16="http://schemas.microsoft.com/office/drawing/2014/main" id="{DF8F3E7A-4ED5-4F05-B665-9E880B68D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3657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2D04E0A-328C-4E8B-8020-7A32C65E1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4267200"/>
            <a:ext cx="23717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31CB526-42D1-42BE-AF31-4E9AC1FB3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4267200"/>
            <a:ext cx="282733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167665E-B2EE-4FAF-A4CE-E02C97CB4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4332288"/>
            <a:ext cx="1462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6209F36-634E-44FF-B872-7A9526B6C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325" y="4391025"/>
            <a:ext cx="8128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7541F25-3702-4E38-93A7-AE53C11A0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5197475"/>
            <a:ext cx="18192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456B7F6-B1FF-4908-8334-755205AED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5197475"/>
            <a:ext cx="2079625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736A569-DCE1-435C-A70A-8C5B4C38D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5208588"/>
            <a:ext cx="253365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A4FF0B0-CAA8-4C16-99F8-1B07143BB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6024563"/>
            <a:ext cx="13970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DC8100A-732A-4C29-A836-3E96D5E51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6019800"/>
            <a:ext cx="974725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8098538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09935F76-B05E-4790-B05C-FADFDDAAD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9952" y="221678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000">
                <a:solidFill>
                  <a:srgbClr val="FFFF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u="sng">
                <a:solidFill>
                  <a:srgbClr val="FFFF00"/>
                </a:solidFill>
                <a:latin typeface="Times New Roman" panose="02020603050405020304" pitchFamily="18" charset="0"/>
              </a:rPr>
              <a:t>Áp dụng: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FF387BD-82A3-4B9E-B130-99C3972EE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152" y="755078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u="sng">
                <a:solidFill>
                  <a:srgbClr val="FFFF00"/>
                </a:solidFill>
                <a:latin typeface="Times New Roman" panose="02020603050405020304" pitchFamily="18" charset="0"/>
              </a:rPr>
              <a:t>Quy tắc nhân các căn bậc hai: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69861DF-B36A-4E3C-B5AC-A29F41FFF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952" y="1364678"/>
            <a:ext cx="838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AD9A9E-1F8E-47F2-B428-9641BF08B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290" y="3363341"/>
            <a:ext cx="5554662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7">
            <a:extLst>
              <a:ext uri="{FF2B5EF4-FFF2-40B4-BE49-F238E27FC236}">
                <a16:creationId xmlns:a16="http://schemas.microsoft.com/office/drawing/2014/main" id="{6EED87F3-27C1-4CA0-B6F6-FD30C5CCD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952" y="2826766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C632804-AC6C-4738-B216-68C20C71E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152" y="372687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81FBC90-3DBC-41FE-B276-85A2C52FC7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552" y="4317428"/>
            <a:ext cx="1444625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E82BA44-0C3D-43C6-9F9F-F95AB906F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552" y="4333303"/>
            <a:ext cx="1284288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3509687-43D4-4210-AEAE-95CBDDC79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352" y="4387278"/>
            <a:ext cx="1046163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2E448A-6EE1-4C41-B349-490957E7B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752" y="4463478"/>
            <a:ext cx="696913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0AAC873-A301-4BBD-9581-6EF04EA073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152" y="5120703"/>
            <a:ext cx="238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23D0AA-9525-4443-8BAA-054DE83FD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02" y="5098478"/>
            <a:ext cx="19367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70F8C1E-2C4E-4EE0-B69B-FA8325921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2952" y="5098478"/>
            <a:ext cx="16764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5C8D175-FB2E-4825-B7BE-E0AA456CC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1752" y="5098478"/>
            <a:ext cx="1425575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D7D5A4B-17B9-41EE-9AFF-44742194C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152" y="5865241"/>
            <a:ext cx="16764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456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0">
            <a:extLst>
              <a:ext uri="{FF2B5EF4-FFF2-40B4-BE49-F238E27FC236}">
                <a16:creationId xmlns:a16="http://schemas.microsoft.com/office/drawing/2014/main" id="{CA9AC5A4-14C9-4D25-A722-412D756CE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54279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* Chú ý:</a:t>
            </a:r>
            <a:endParaRPr lang="en-US" altLang="en-US" sz="2800" u="sng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61">
            <a:extLst>
              <a:ext uri="{FF2B5EF4-FFF2-40B4-BE49-F238E27FC236}">
                <a16:creationId xmlns:a16="http://schemas.microsoft.com/office/drawing/2014/main" id="{4F077FCE-C15B-46C4-AD67-B26B2AD57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1228595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á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F83FA2-2094-4C17-9F61-C3385EE7F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2066795"/>
            <a:ext cx="26035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67">
            <a:extLst>
              <a:ext uri="{FF2B5EF4-FFF2-40B4-BE49-F238E27FC236}">
                <a16:creationId xmlns:a16="http://schemas.microsoft.com/office/drawing/2014/main" id="{38BF1353-BE35-49A6-83F9-EE98CA463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752595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ă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âm,ta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F2FF06-F3B7-46B7-84EA-185DD9E13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5" y="3590795"/>
            <a:ext cx="283527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1AB7743-E03B-490F-8EFF-A757AE58EA2E}"/>
                  </a:ext>
                </a:extLst>
              </p14:cNvPr>
              <p14:cNvContentPartPr/>
              <p14:nvPr/>
            </p14:nvContentPartPr>
            <p14:xfrm>
              <a:off x="5768640" y="3139200"/>
              <a:ext cx="1735920" cy="197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1AB7743-E03B-490F-8EFF-A757AE58EA2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59280" y="3129840"/>
                <a:ext cx="1754640" cy="21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60171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8C5120-3CCE-4732-B078-6CD46B8D7D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146" y="202475"/>
            <a:ext cx="10232405" cy="6295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754563"/>
      </p:ext>
    </p:extLst>
  </p:cSld>
  <p:clrMapOvr>
    <a:masterClrMapping/>
  </p:clrMapOvr>
  <p:transition spd="slow">
    <p:circl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3239" y="1081040"/>
            <a:ext cx="41857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3724" y="2307301"/>
            <a:ext cx="3648756" cy="618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Hoàn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thành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tập</a:t>
            </a:r>
            <a:endParaRPr lang="en-US" sz="2600" b="1" dirty="0">
              <a:solidFill>
                <a:schemeClr val="bg1"/>
              </a:solidFill>
              <a:latin typeface="Arial (Body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7851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27727334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8</TotalTime>
  <Words>243</Words>
  <Application>Microsoft Office PowerPoint</Application>
  <PresentationFormat>Widescreen</PresentationFormat>
  <Paragraphs>28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Arial (Body)</vt:lpstr>
      <vt:lpstr>Calibri</vt:lpstr>
      <vt:lpstr>Calibri Light</vt:lpstr>
      <vt:lpstr>Times New Roman</vt:lpstr>
      <vt:lpstr>Office Theme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53</cp:revision>
  <dcterms:created xsi:type="dcterms:W3CDTF">2020-03-11T10:08:33Z</dcterms:created>
  <dcterms:modified xsi:type="dcterms:W3CDTF">2023-06-29T02:48:58Z</dcterms:modified>
</cp:coreProperties>
</file>